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7EBD" w:rsidRDefault="00CD7EBD">
      <w:r>
        <w:t>Secondary Math 3 Lite</w:t>
      </w:r>
      <w:r>
        <w:tab/>
      </w:r>
      <w:r>
        <w:tab/>
        <w:t xml:space="preserve">          </w:t>
      </w:r>
      <w:r>
        <w:t>Name____________________________________________</w:t>
      </w:r>
    </w:p>
    <w:p w:rsidR="000443F8" w:rsidRDefault="00CD7EBD">
      <w:r>
        <w:t>HW 3-4</w:t>
      </w:r>
      <w:r w:rsidR="008E618A">
        <w:t xml:space="preserve"> Graphing Radicals </w:t>
      </w:r>
      <w:r w:rsidR="008E618A">
        <w:tab/>
      </w:r>
      <w:r w:rsidR="008E618A">
        <w:tab/>
      </w:r>
      <w:r>
        <w:t xml:space="preserve">          </w:t>
      </w:r>
      <w:r>
        <w:t>Date____________________________________</w:t>
      </w:r>
    </w:p>
    <w:p w:rsidR="008E618A" w:rsidRDefault="008E618A">
      <w:r>
        <w:tab/>
      </w:r>
      <w:r>
        <w:tab/>
      </w:r>
      <w:r>
        <w:tab/>
      </w:r>
      <w:r>
        <w:tab/>
      </w:r>
      <w:r>
        <w:tab/>
      </w:r>
    </w:p>
    <w:p w:rsidR="008E618A" w:rsidRDefault="008E618A"/>
    <w:p w:rsidR="008E618A" w:rsidRDefault="008E618A">
      <w:r>
        <w:rPr>
          <w:noProof/>
        </w:rPr>
        <w:drawing>
          <wp:anchor distT="0" distB="0" distL="114300" distR="114300" simplePos="0" relativeHeight="251649536" behindDoc="1" locked="0" layoutInCell="1" allowOverlap="1" wp14:anchorId="73DD8B3F" wp14:editId="1533EC32">
            <wp:simplePos x="0" y="0"/>
            <wp:positionH relativeFrom="column">
              <wp:posOffset>-123825</wp:posOffset>
            </wp:positionH>
            <wp:positionV relativeFrom="paragraph">
              <wp:posOffset>159385</wp:posOffset>
            </wp:positionV>
            <wp:extent cx="5486400" cy="2082165"/>
            <wp:effectExtent l="0" t="0" r="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2 at 12.00.02 PM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08216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42CFD13" wp14:editId="3CF5832A">
                <wp:simplePos x="0" y="0"/>
                <wp:positionH relativeFrom="column">
                  <wp:posOffset>571500</wp:posOffset>
                </wp:positionH>
                <wp:positionV relativeFrom="paragraph">
                  <wp:posOffset>156210</wp:posOffset>
                </wp:positionV>
                <wp:extent cx="27305" cy="228600"/>
                <wp:effectExtent l="0" t="0" r="23495" b="254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CD07A74" id="Rectangle 6" o:spid="_x0000_s1026" style="position:absolute;margin-left:45pt;margin-top:12.3pt;width:2.15pt;height:1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" fillcolor="white [3212]" strokecolor="white [32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99EB86D" wp14:editId="7915F214">
                <wp:simplePos x="0" y="0"/>
                <wp:positionH relativeFrom="column">
                  <wp:posOffset>3771900</wp:posOffset>
                </wp:positionH>
                <wp:positionV relativeFrom="paragraph">
                  <wp:posOffset>156210</wp:posOffset>
                </wp:positionV>
                <wp:extent cx="27305" cy="228600"/>
                <wp:effectExtent l="0" t="0" r="23495" b="2540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6AD0E0" id="Rectangle 5" o:spid="_x0000_s1026" style="position:absolute;margin-left:297pt;margin-top:12.3pt;width:2.15pt;height:18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" fillcolor="white [3212]" strokecolor="white [3212]"/>
            </w:pict>
          </mc:Fallback>
        </mc:AlternateContent>
      </w:r>
    </w:p>
    <w:p w:rsidR="008E618A" w:rsidRDefault="008E618A"/>
    <w:p w:rsidR="008E618A" w:rsidRDefault="008E618A"/>
    <w:p w:rsidR="008E618A" w:rsidRDefault="008E618A"/>
    <w:p w:rsidR="008E618A" w:rsidRDefault="008E618A"/>
    <w:p w:rsidR="008E618A" w:rsidRPr="00CD7EBD" w:rsidRDefault="00CD7EBD">
      <w:pPr>
        <w:rPr>
          <w:b/>
        </w:rPr>
      </w:pPr>
      <w:r w:rsidRPr="00CD7EBD">
        <w:rPr>
          <w:b/>
        </w:rPr>
        <w:t>Sketch the graph of each function.</w:t>
      </w:r>
    </w:p>
    <w:p w:rsidR="008E618A" w:rsidRDefault="008E618A"/>
    <w:p w:rsidR="008E618A" w:rsidRDefault="00CD7EBD">
      <w:r>
        <w:t xml:space="preserve">5) </w:t>
      </w:r>
      <w:r w:rsidRPr="00CD7EBD">
        <w:rPr>
          <w:position w:val="-14"/>
        </w:rPr>
        <w:object w:dxaOrig="1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5" o:title=""/>
          </v:shape>
          <o:OLEObject Type="Embed" ProgID="Equation.DSMT4" ShapeID="_x0000_i1025" DrawAspect="Content" ObjectID="_1595665605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6) </w:t>
      </w:r>
      <w:r w:rsidR="00FD52BF" w:rsidRPr="00FD52BF">
        <w:rPr>
          <w:position w:val="-14"/>
        </w:rPr>
        <w:object w:dxaOrig="1460" w:dyaOrig="420">
          <v:shape id="_x0000_i1026" type="#_x0000_t75" style="width:72.75pt;height:21pt" o:ole="">
            <v:imagedata r:id="rId7" o:title=""/>
          </v:shape>
          <o:OLEObject Type="Embed" ProgID="Equation.DSMT4" ShapeID="_x0000_i1026" DrawAspect="Content" ObjectID="_1595665606" r:id="rId8"/>
        </w:object>
      </w:r>
      <w:r w:rsidR="00FD52BF">
        <w:t xml:space="preserve"> </w:t>
      </w:r>
    </w:p>
    <w:p w:rsidR="008E618A" w:rsidRDefault="00CD7EBD">
      <w:r>
        <w:rPr>
          <w:noProof/>
        </w:rPr>
        <w:drawing>
          <wp:inline distT="0" distB="0" distL="0" distR="0" wp14:anchorId="67571D53" wp14:editId="140CF41D">
            <wp:extent cx="1685925" cy="1685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D52BF">
        <w:t xml:space="preserve">                                                </w:t>
      </w:r>
      <w:r w:rsidR="00FD52BF">
        <w:rPr>
          <w:noProof/>
        </w:rPr>
        <w:drawing>
          <wp:inline distT="0" distB="0" distL="0" distR="0" wp14:anchorId="555A0444" wp14:editId="79628AFA">
            <wp:extent cx="1685925" cy="16859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618A" w:rsidRDefault="008E618A"/>
    <w:p w:rsidR="008E618A" w:rsidRDefault="008E618A"/>
    <w:p w:rsidR="008E618A" w:rsidRDefault="00FD52BF">
      <w:r>
        <w:t xml:space="preserve">7) </w:t>
      </w:r>
      <w:r w:rsidRPr="00FD52BF">
        <w:rPr>
          <w:position w:val="-14"/>
        </w:rPr>
        <w:object w:dxaOrig="1440" w:dyaOrig="420">
          <v:shape id="_x0000_i1027" type="#_x0000_t75" style="width:1in;height:21pt" o:ole="">
            <v:imagedata r:id="rId10" o:title=""/>
          </v:shape>
          <o:OLEObject Type="Embed" ProgID="Equation.DSMT4" ShapeID="_x0000_i1027" DrawAspect="Content" ObjectID="_1595665607" r:id="rId11"/>
        </w:object>
      </w:r>
      <w:r>
        <w:t xml:space="preserve"> </w:t>
      </w:r>
      <w:r>
        <w:tab/>
      </w:r>
      <w:r>
        <w:tab/>
      </w:r>
      <w:r>
        <w:tab/>
        <w:t xml:space="preserve">                          8) </w:t>
      </w:r>
      <w:r w:rsidRPr="00FD52BF">
        <w:rPr>
          <w:position w:val="-14"/>
        </w:rPr>
        <w:object w:dxaOrig="1440" w:dyaOrig="420">
          <v:shape id="_x0000_i1028" type="#_x0000_t75" style="width:1in;height:21pt" o:ole="">
            <v:imagedata r:id="rId12" o:title=""/>
          </v:shape>
          <o:OLEObject Type="Embed" ProgID="Equation.DSMT4" ShapeID="_x0000_i1028" DrawAspect="Content" ObjectID="_1595665608" r:id="rId1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E618A" w:rsidRDefault="00FD52BF">
      <w:r>
        <w:rPr>
          <w:noProof/>
        </w:rPr>
        <w:drawing>
          <wp:inline distT="0" distB="0" distL="0" distR="0" wp14:anchorId="08A8664B" wp14:editId="3F68FC8D">
            <wp:extent cx="1685925" cy="16859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                </w:t>
      </w:r>
      <w:r>
        <w:rPr>
          <w:noProof/>
        </w:rPr>
        <w:drawing>
          <wp:inline distT="0" distB="0" distL="0" distR="0" wp14:anchorId="5910A755" wp14:editId="6EF04D08">
            <wp:extent cx="1685925" cy="1685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2BF" w:rsidRDefault="00FD52BF"/>
    <w:p w:rsidR="00FD52BF" w:rsidRDefault="00FD52BF"/>
    <w:p w:rsidR="00FD52BF" w:rsidRDefault="00FD52BF"/>
    <w:p w:rsidR="00FD52BF" w:rsidRDefault="00FD52BF">
      <w:r>
        <w:lastRenderedPageBreak/>
        <w:t xml:space="preserve">9) </w:t>
      </w:r>
      <w:r w:rsidRPr="00FD52BF">
        <w:rPr>
          <w:position w:val="-14"/>
        </w:rPr>
        <w:object w:dxaOrig="1719" w:dyaOrig="420">
          <v:shape id="_x0000_i1029" type="#_x0000_t75" style="width:86.25pt;height:21pt" o:ole="">
            <v:imagedata r:id="rId14" o:title=""/>
          </v:shape>
          <o:OLEObject Type="Embed" ProgID="Equation.DSMT4" ShapeID="_x0000_i1029" DrawAspect="Content" ObjectID="_1595665609" r:id="rId1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10) </w:t>
      </w:r>
      <w:r w:rsidRPr="00FD52BF">
        <w:rPr>
          <w:position w:val="-14"/>
        </w:rPr>
        <w:object w:dxaOrig="1780" w:dyaOrig="420">
          <v:shape id="_x0000_i1030" type="#_x0000_t75" style="width:89.25pt;height:21pt" o:ole="">
            <v:imagedata r:id="rId16" o:title=""/>
          </v:shape>
          <o:OLEObject Type="Embed" ProgID="Equation.DSMT4" ShapeID="_x0000_i1030" DrawAspect="Content" ObjectID="_1595665610" r:id="rId17"/>
        </w:object>
      </w:r>
      <w:r>
        <w:t xml:space="preserve"> </w:t>
      </w:r>
    </w:p>
    <w:p w:rsidR="008E618A" w:rsidRDefault="00FD52BF">
      <w:r>
        <w:rPr>
          <w:noProof/>
        </w:rPr>
        <w:drawing>
          <wp:inline distT="0" distB="0" distL="0" distR="0" wp14:anchorId="70E472AE" wp14:editId="07107088">
            <wp:extent cx="1685925" cy="16859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                  </w:t>
      </w:r>
      <w:r>
        <w:rPr>
          <w:noProof/>
        </w:rPr>
        <w:drawing>
          <wp:inline distT="0" distB="0" distL="0" distR="0" wp14:anchorId="70E472AE" wp14:editId="07107088">
            <wp:extent cx="1685925" cy="1685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52BF" w:rsidRDefault="00FD52BF"/>
    <w:p w:rsidR="00FD52BF" w:rsidRDefault="00FD52BF"/>
    <w:p w:rsidR="00FD52BF" w:rsidRDefault="00FD52BF">
      <w:r>
        <w:t xml:space="preserve">11) </w:t>
      </w:r>
      <w:r w:rsidR="00B91B27" w:rsidRPr="00FD52BF">
        <w:rPr>
          <w:position w:val="-14"/>
        </w:rPr>
        <w:object w:dxaOrig="1240" w:dyaOrig="420">
          <v:shape id="_x0000_i1031" type="#_x0000_t75" style="width:62.25pt;height:21pt" o:ole="">
            <v:imagedata r:id="rId18" o:title=""/>
          </v:shape>
          <o:OLEObject Type="Embed" ProgID="Equation.DSMT4" ShapeID="_x0000_i1031" DrawAspect="Content" ObjectID="_1595665611" r:id="rId19"/>
        </w:object>
      </w:r>
      <w:r>
        <w:t xml:space="preserve"> </w:t>
      </w:r>
      <w:r w:rsidR="00B91B27">
        <w:tab/>
      </w:r>
      <w:r w:rsidR="00B91B27">
        <w:tab/>
      </w:r>
      <w:r w:rsidR="00B91B27">
        <w:tab/>
      </w:r>
      <w:r w:rsidR="00B91B27">
        <w:tab/>
      </w:r>
      <w:r w:rsidR="00B91B27">
        <w:tab/>
        <w:t xml:space="preserve">12) </w:t>
      </w:r>
      <w:r w:rsidR="00B91B27" w:rsidRPr="00B91B27">
        <w:rPr>
          <w:position w:val="-14"/>
        </w:rPr>
        <w:object w:dxaOrig="1600" w:dyaOrig="420">
          <v:shape id="_x0000_i1032" type="#_x0000_t75" style="width:80.25pt;height:21pt" o:ole="">
            <v:imagedata r:id="rId20" o:title=""/>
          </v:shape>
          <o:OLEObject Type="Embed" ProgID="Equation.DSMT4" ShapeID="_x0000_i1032" DrawAspect="Content" ObjectID="_1595665612" r:id="rId21"/>
        </w:object>
      </w:r>
    </w:p>
    <w:p w:rsidR="008E618A" w:rsidRDefault="008E618A"/>
    <w:p w:rsidR="008E618A" w:rsidRDefault="00B91B27">
      <w:r>
        <w:rPr>
          <w:noProof/>
        </w:rPr>
        <w:drawing>
          <wp:inline distT="0" distB="0" distL="0" distR="0" wp14:anchorId="0DB1CB9A" wp14:editId="78DC8FEF">
            <wp:extent cx="1685925" cy="16859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                        </w:t>
      </w:r>
      <w:r>
        <w:rPr>
          <w:noProof/>
        </w:rPr>
        <w:drawing>
          <wp:inline distT="0" distB="0" distL="0" distR="0" wp14:anchorId="0DB1CB9A" wp14:editId="78DC8FEF">
            <wp:extent cx="1685925" cy="16859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blank grid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B27" w:rsidRDefault="00B91B27"/>
    <w:p w:rsidR="00B91B27" w:rsidRDefault="00B91B27" w:rsidP="00D10A74">
      <w:pPr>
        <w:ind w:left="5040" w:hanging="5040"/>
      </w:pPr>
      <w:r>
        <w:t xml:space="preserve">13. </w:t>
      </w:r>
      <w:r w:rsidRPr="00D10A74">
        <w:rPr>
          <w:b/>
        </w:rPr>
        <w:t>State the domain and range:</w:t>
      </w:r>
      <w:r w:rsidR="00D10A74">
        <w:t xml:space="preserve"> </w:t>
      </w:r>
      <w:r w:rsidR="00D10A74">
        <w:tab/>
        <w:t xml:space="preserve">14) </w:t>
      </w:r>
      <w:r w:rsidR="00D10A74" w:rsidRPr="00D10A74">
        <w:rPr>
          <w:b/>
        </w:rPr>
        <w:t>State where is the graph                                     increasing and decreasing.</w:t>
      </w:r>
    </w:p>
    <w:p w:rsidR="00B91B27" w:rsidRDefault="00D10A74">
      <w:r w:rsidRPr="00B91B27">
        <w:rPr>
          <w:position w:val="-14"/>
        </w:rPr>
        <w:object w:dxaOrig="1460" w:dyaOrig="420">
          <v:shape id="_x0000_i1033" type="#_x0000_t75" style="width:72.75pt;height:21pt" o:ole="">
            <v:imagedata r:id="rId22" o:title=""/>
          </v:shape>
          <o:OLEObject Type="Embed" ProgID="Equation.DSMT4" ShapeID="_x0000_i1033" DrawAspect="Content" ObjectID="_1595665613" r:id="rId23"/>
        </w:object>
      </w:r>
      <w:r w:rsidR="00B91B27"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D10A74">
        <w:rPr>
          <w:position w:val="-14"/>
        </w:rPr>
        <w:object w:dxaOrig="1920" w:dyaOrig="420">
          <v:shape id="_x0000_i1034" type="#_x0000_t75" style="width:96pt;height:21pt" o:ole="">
            <v:imagedata r:id="rId24" o:title=""/>
          </v:shape>
          <o:OLEObject Type="Embed" ProgID="Equation.DSMT4" ShapeID="_x0000_i1034" DrawAspect="Content" ObjectID="_1595665614" r:id="rId25"/>
        </w:object>
      </w:r>
      <w:r>
        <w:t xml:space="preserve"> </w:t>
      </w:r>
    </w:p>
    <w:p w:rsidR="00D10A74" w:rsidRDefault="00D10A74">
      <w:bookmarkStart w:id="0" w:name="_GoBack"/>
      <w:bookmarkEnd w:id="0"/>
    </w:p>
    <w:p w:rsidR="00B91B27" w:rsidRDefault="00D10A74">
      <w:r>
        <w:rPr>
          <w:noProof/>
        </w:rPr>
        <w:drawing>
          <wp:inline distT="0" distB="0" distL="0" distR="0">
            <wp:extent cx="1647825" cy="16478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radical function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1B27">
        <w:t xml:space="preserve">                             </w:t>
      </w:r>
      <w:r>
        <w:t xml:space="preserve">       </w:t>
      </w:r>
      <w:r w:rsidR="00B91B27">
        <w:t xml:space="preserve">                </w:t>
      </w:r>
      <w:r>
        <w:rPr>
          <w:noProof/>
        </w:rPr>
        <w:drawing>
          <wp:inline distT="0" distB="0" distL="0" distR="0">
            <wp:extent cx="1771650" cy="1767222"/>
            <wp:effectExtent l="0" t="0" r="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radical function 2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968" cy="177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1B27">
        <w:t xml:space="preserve">    </w:t>
      </w:r>
    </w:p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p w:rsidR="008E618A" w:rsidRDefault="008E618A"/>
    <w:sectPr w:rsidR="008E618A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618A"/>
    <w:rsid w:val="000443F8"/>
    <w:rsid w:val="0009694E"/>
    <w:rsid w:val="00667FB6"/>
    <w:rsid w:val="008E618A"/>
    <w:rsid w:val="00A26C26"/>
    <w:rsid w:val="00B45836"/>
    <w:rsid w:val="00B653DD"/>
    <w:rsid w:val="00B91B27"/>
    <w:rsid w:val="00CD7EBD"/>
    <w:rsid w:val="00D10A74"/>
    <w:rsid w:val="00F451F1"/>
    <w:rsid w:val="00FD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300"/>
  <w15:docId w15:val="{D5040E68-C054-4FEE-83DB-4DD7948F3F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E618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618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3</Pages>
  <Words>149</Words>
  <Characters>851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Brett Myrup</cp:lastModifiedBy>
  <cp:revision>5</cp:revision>
  <dcterms:created xsi:type="dcterms:W3CDTF">2016-03-02T19:00:00Z</dcterms:created>
  <dcterms:modified xsi:type="dcterms:W3CDTF">2018-08-13T1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